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1" r:id="rId2"/>
  </p:sldIdLst>
  <p:sldSz cx="10799763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074" autoAdjust="0"/>
    <p:restoredTop sz="94660"/>
  </p:normalViewPr>
  <p:slideViewPr>
    <p:cSldViewPr snapToGrid="0">
      <p:cViewPr>
        <p:scale>
          <a:sx n="75" d="100"/>
          <a:sy n="75" d="100"/>
        </p:scale>
        <p:origin x="2562" y="9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9971" y="1122363"/>
            <a:ext cx="8099822" cy="2387600"/>
          </a:xfrm>
        </p:spPr>
        <p:txBody>
          <a:bodyPr anchor="b"/>
          <a:lstStyle>
            <a:lvl1pPr algn="ctr">
              <a:defRPr sz="5315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49971" y="3602038"/>
            <a:ext cx="8099822" cy="1655762"/>
          </a:xfrm>
        </p:spPr>
        <p:txBody>
          <a:bodyPr/>
          <a:lstStyle>
            <a:lvl1pPr marL="0" indent="0" algn="ctr">
              <a:buNone/>
              <a:defRPr sz="2126"/>
            </a:lvl1pPr>
            <a:lvl2pPr marL="404988" indent="0" algn="ctr">
              <a:buNone/>
              <a:defRPr sz="1772"/>
            </a:lvl2pPr>
            <a:lvl3pPr marL="809976" indent="0" algn="ctr">
              <a:buNone/>
              <a:defRPr sz="1594"/>
            </a:lvl3pPr>
            <a:lvl4pPr marL="1214963" indent="0" algn="ctr">
              <a:buNone/>
              <a:defRPr sz="1417"/>
            </a:lvl4pPr>
            <a:lvl5pPr marL="1619951" indent="0" algn="ctr">
              <a:buNone/>
              <a:defRPr sz="1417"/>
            </a:lvl5pPr>
            <a:lvl6pPr marL="2024939" indent="0" algn="ctr">
              <a:buNone/>
              <a:defRPr sz="1417"/>
            </a:lvl6pPr>
            <a:lvl7pPr marL="2429927" indent="0" algn="ctr">
              <a:buNone/>
              <a:defRPr sz="1417"/>
            </a:lvl7pPr>
            <a:lvl8pPr marL="2834914" indent="0" algn="ctr">
              <a:buNone/>
              <a:defRPr sz="1417"/>
            </a:lvl8pPr>
            <a:lvl9pPr marL="3239902" indent="0" algn="ctr">
              <a:buNone/>
              <a:defRPr sz="1417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28274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42767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28580" y="365125"/>
            <a:ext cx="2328699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484" y="365125"/>
            <a:ext cx="68511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685076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666606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859" y="1709739"/>
            <a:ext cx="9314796" cy="2852737"/>
          </a:xfrm>
        </p:spPr>
        <p:txBody>
          <a:bodyPr anchor="b"/>
          <a:lstStyle>
            <a:lvl1pPr>
              <a:defRPr sz="5315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859" y="4589464"/>
            <a:ext cx="9314796" cy="1500187"/>
          </a:xfrm>
        </p:spPr>
        <p:txBody>
          <a:bodyPr/>
          <a:lstStyle>
            <a:lvl1pPr marL="0" indent="0">
              <a:buNone/>
              <a:defRPr sz="2126">
                <a:solidFill>
                  <a:schemeClr val="tx1">
                    <a:tint val="75000"/>
                  </a:schemeClr>
                </a:solidFill>
              </a:defRPr>
            </a:lvl1pPr>
            <a:lvl2pPr marL="404988" indent="0">
              <a:buNone/>
              <a:defRPr sz="1772">
                <a:solidFill>
                  <a:schemeClr val="tx1">
                    <a:tint val="75000"/>
                  </a:schemeClr>
                </a:solidFill>
              </a:defRPr>
            </a:lvl2pPr>
            <a:lvl3pPr marL="809976" indent="0">
              <a:buNone/>
              <a:defRPr sz="1594">
                <a:solidFill>
                  <a:schemeClr val="tx1">
                    <a:tint val="75000"/>
                  </a:schemeClr>
                </a:solidFill>
              </a:defRPr>
            </a:lvl3pPr>
            <a:lvl4pPr marL="1214963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4pPr>
            <a:lvl5pPr marL="1619951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5pPr>
            <a:lvl6pPr marL="2024939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6pPr>
            <a:lvl7pPr marL="2429927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7pPr>
            <a:lvl8pPr marL="2834914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8pPr>
            <a:lvl9pPr marL="3239902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64440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2484" y="1825625"/>
            <a:ext cx="4589899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67380" y="1825625"/>
            <a:ext cx="4589899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757379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3890" y="365126"/>
            <a:ext cx="9314796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891" y="1681163"/>
            <a:ext cx="4568806" cy="823912"/>
          </a:xfrm>
        </p:spPr>
        <p:txBody>
          <a:bodyPr anchor="b"/>
          <a:lstStyle>
            <a:lvl1pPr marL="0" indent="0">
              <a:buNone/>
              <a:defRPr sz="2126" b="1"/>
            </a:lvl1pPr>
            <a:lvl2pPr marL="404988" indent="0">
              <a:buNone/>
              <a:defRPr sz="1772" b="1"/>
            </a:lvl2pPr>
            <a:lvl3pPr marL="809976" indent="0">
              <a:buNone/>
              <a:defRPr sz="1594" b="1"/>
            </a:lvl3pPr>
            <a:lvl4pPr marL="1214963" indent="0">
              <a:buNone/>
              <a:defRPr sz="1417" b="1"/>
            </a:lvl4pPr>
            <a:lvl5pPr marL="1619951" indent="0">
              <a:buNone/>
              <a:defRPr sz="1417" b="1"/>
            </a:lvl5pPr>
            <a:lvl6pPr marL="2024939" indent="0">
              <a:buNone/>
              <a:defRPr sz="1417" b="1"/>
            </a:lvl6pPr>
            <a:lvl7pPr marL="2429927" indent="0">
              <a:buNone/>
              <a:defRPr sz="1417" b="1"/>
            </a:lvl7pPr>
            <a:lvl8pPr marL="2834914" indent="0">
              <a:buNone/>
              <a:defRPr sz="1417" b="1"/>
            </a:lvl8pPr>
            <a:lvl9pPr marL="3239902" indent="0">
              <a:buNone/>
              <a:defRPr sz="1417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891" y="2505075"/>
            <a:ext cx="4568806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467380" y="1681163"/>
            <a:ext cx="4591306" cy="823912"/>
          </a:xfrm>
        </p:spPr>
        <p:txBody>
          <a:bodyPr anchor="b"/>
          <a:lstStyle>
            <a:lvl1pPr marL="0" indent="0">
              <a:buNone/>
              <a:defRPr sz="2126" b="1"/>
            </a:lvl1pPr>
            <a:lvl2pPr marL="404988" indent="0">
              <a:buNone/>
              <a:defRPr sz="1772" b="1"/>
            </a:lvl2pPr>
            <a:lvl3pPr marL="809976" indent="0">
              <a:buNone/>
              <a:defRPr sz="1594" b="1"/>
            </a:lvl3pPr>
            <a:lvl4pPr marL="1214963" indent="0">
              <a:buNone/>
              <a:defRPr sz="1417" b="1"/>
            </a:lvl4pPr>
            <a:lvl5pPr marL="1619951" indent="0">
              <a:buNone/>
              <a:defRPr sz="1417" b="1"/>
            </a:lvl5pPr>
            <a:lvl6pPr marL="2024939" indent="0">
              <a:buNone/>
              <a:defRPr sz="1417" b="1"/>
            </a:lvl6pPr>
            <a:lvl7pPr marL="2429927" indent="0">
              <a:buNone/>
              <a:defRPr sz="1417" b="1"/>
            </a:lvl7pPr>
            <a:lvl8pPr marL="2834914" indent="0">
              <a:buNone/>
              <a:defRPr sz="1417" b="1"/>
            </a:lvl8pPr>
            <a:lvl9pPr marL="3239902" indent="0">
              <a:buNone/>
              <a:defRPr sz="1417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467380" y="2505075"/>
            <a:ext cx="4591306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204816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84955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7179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3891" y="457200"/>
            <a:ext cx="3483204" cy="1600200"/>
          </a:xfrm>
        </p:spPr>
        <p:txBody>
          <a:bodyPr anchor="b"/>
          <a:lstStyle>
            <a:lvl1pPr>
              <a:defRPr sz="2835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1306" y="987426"/>
            <a:ext cx="5467380" cy="4873625"/>
          </a:xfrm>
        </p:spPr>
        <p:txBody>
          <a:bodyPr/>
          <a:lstStyle>
            <a:lvl1pPr>
              <a:defRPr sz="2835"/>
            </a:lvl1pPr>
            <a:lvl2pPr>
              <a:defRPr sz="2480"/>
            </a:lvl2pPr>
            <a:lvl3pPr>
              <a:defRPr sz="2126"/>
            </a:lvl3pPr>
            <a:lvl4pPr>
              <a:defRPr sz="1772"/>
            </a:lvl4pPr>
            <a:lvl5pPr>
              <a:defRPr sz="1772"/>
            </a:lvl5pPr>
            <a:lvl6pPr>
              <a:defRPr sz="1772"/>
            </a:lvl6pPr>
            <a:lvl7pPr>
              <a:defRPr sz="1772"/>
            </a:lvl7pPr>
            <a:lvl8pPr>
              <a:defRPr sz="1772"/>
            </a:lvl8pPr>
            <a:lvl9pPr>
              <a:defRPr sz="1772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3891" y="2057400"/>
            <a:ext cx="3483204" cy="3811588"/>
          </a:xfrm>
        </p:spPr>
        <p:txBody>
          <a:bodyPr/>
          <a:lstStyle>
            <a:lvl1pPr marL="0" indent="0">
              <a:buNone/>
              <a:defRPr sz="1417"/>
            </a:lvl1pPr>
            <a:lvl2pPr marL="404988" indent="0">
              <a:buNone/>
              <a:defRPr sz="1240"/>
            </a:lvl2pPr>
            <a:lvl3pPr marL="809976" indent="0">
              <a:buNone/>
              <a:defRPr sz="1063"/>
            </a:lvl3pPr>
            <a:lvl4pPr marL="1214963" indent="0">
              <a:buNone/>
              <a:defRPr sz="886"/>
            </a:lvl4pPr>
            <a:lvl5pPr marL="1619951" indent="0">
              <a:buNone/>
              <a:defRPr sz="886"/>
            </a:lvl5pPr>
            <a:lvl6pPr marL="2024939" indent="0">
              <a:buNone/>
              <a:defRPr sz="886"/>
            </a:lvl6pPr>
            <a:lvl7pPr marL="2429927" indent="0">
              <a:buNone/>
              <a:defRPr sz="886"/>
            </a:lvl7pPr>
            <a:lvl8pPr marL="2834914" indent="0">
              <a:buNone/>
              <a:defRPr sz="886"/>
            </a:lvl8pPr>
            <a:lvl9pPr marL="3239902" indent="0">
              <a:buNone/>
              <a:defRPr sz="886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866662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3891" y="457200"/>
            <a:ext cx="3483204" cy="1600200"/>
          </a:xfrm>
        </p:spPr>
        <p:txBody>
          <a:bodyPr anchor="b"/>
          <a:lstStyle>
            <a:lvl1pPr>
              <a:defRPr sz="2835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591306" y="987426"/>
            <a:ext cx="5467380" cy="4873625"/>
          </a:xfrm>
        </p:spPr>
        <p:txBody>
          <a:bodyPr anchor="t"/>
          <a:lstStyle>
            <a:lvl1pPr marL="0" indent="0">
              <a:buNone/>
              <a:defRPr sz="2835"/>
            </a:lvl1pPr>
            <a:lvl2pPr marL="404988" indent="0">
              <a:buNone/>
              <a:defRPr sz="2480"/>
            </a:lvl2pPr>
            <a:lvl3pPr marL="809976" indent="0">
              <a:buNone/>
              <a:defRPr sz="2126"/>
            </a:lvl3pPr>
            <a:lvl4pPr marL="1214963" indent="0">
              <a:buNone/>
              <a:defRPr sz="1772"/>
            </a:lvl4pPr>
            <a:lvl5pPr marL="1619951" indent="0">
              <a:buNone/>
              <a:defRPr sz="1772"/>
            </a:lvl5pPr>
            <a:lvl6pPr marL="2024939" indent="0">
              <a:buNone/>
              <a:defRPr sz="1772"/>
            </a:lvl6pPr>
            <a:lvl7pPr marL="2429927" indent="0">
              <a:buNone/>
              <a:defRPr sz="1772"/>
            </a:lvl7pPr>
            <a:lvl8pPr marL="2834914" indent="0">
              <a:buNone/>
              <a:defRPr sz="1772"/>
            </a:lvl8pPr>
            <a:lvl9pPr marL="3239902" indent="0">
              <a:buNone/>
              <a:defRPr sz="1772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3891" y="2057400"/>
            <a:ext cx="3483204" cy="3811588"/>
          </a:xfrm>
        </p:spPr>
        <p:txBody>
          <a:bodyPr/>
          <a:lstStyle>
            <a:lvl1pPr marL="0" indent="0">
              <a:buNone/>
              <a:defRPr sz="1417"/>
            </a:lvl1pPr>
            <a:lvl2pPr marL="404988" indent="0">
              <a:buNone/>
              <a:defRPr sz="1240"/>
            </a:lvl2pPr>
            <a:lvl3pPr marL="809976" indent="0">
              <a:buNone/>
              <a:defRPr sz="1063"/>
            </a:lvl3pPr>
            <a:lvl4pPr marL="1214963" indent="0">
              <a:buNone/>
              <a:defRPr sz="886"/>
            </a:lvl4pPr>
            <a:lvl5pPr marL="1619951" indent="0">
              <a:buNone/>
              <a:defRPr sz="886"/>
            </a:lvl5pPr>
            <a:lvl6pPr marL="2024939" indent="0">
              <a:buNone/>
              <a:defRPr sz="886"/>
            </a:lvl6pPr>
            <a:lvl7pPr marL="2429927" indent="0">
              <a:buNone/>
              <a:defRPr sz="886"/>
            </a:lvl7pPr>
            <a:lvl8pPr marL="2834914" indent="0">
              <a:buNone/>
              <a:defRPr sz="886"/>
            </a:lvl8pPr>
            <a:lvl9pPr marL="3239902" indent="0">
              <a:buNone/>
              <a:defRPr sz="886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89179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42484" y="365126"/>
            <a:ext cx="931479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2484" y="1825625"/>
            <a:ext cx="9314796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2484" y="6356351"/>
            <a:ext cx="242994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E2EDD1-C091-47BA-91E9-C698E7AD0A69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77422" y="6356351"/>
            <a:ext cx="36449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7332" y="6356351"/>
            <a:ext cx="242994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7422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809976" rtl="0" eaLnBrk="1" latinLnBrk="0" hangingPunct="1">
        <a:lnSpc>
          <a:spcPct val="90000"/>
        </a:lnSpc>
        <a:spcBef>
          <a:spcPct val="0"/>
        </a:spcBef>
        <a:buNone/>
        <a:defRPr sz="38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2494" indent="-202494" algn="l" defTabSz="809976" rtl="0" eaLnBrk="1" latinLnBrk="0" hangingPunct="1">
        <a:lnSpc>
          <a:spcPct val="90000"/>
        </a:lnSpc>
        <a:spcBef>
          <a:spcPts val="886"/>
        </a:spcBef>
        <a:buFont typeface="Arial" panose="020B0604020202020204" pitchFamily="34" charset="0"/>
        <a:buChar char="•"/>
        <a:defRPr sz="2480" kern="1200">
          <a:solidFill>
            <a:schemeClr val="tx1"/>
          </a:solidFill>
          <a:latin typeface="+mn-lt"/>
          <a:ea typeface="+mn-ea"/>
          <a:cs typeface="+mn-cs"/>
        </a:defRPr>
      </a:lvl1pPr>
      <a:lvl2pPr marL="607482" indent="-202494" algn="l" defTabSz="809976" rtl="0" eaLnBrk="1" latinLnBrk="0" hangingPunct="1">
        <a:lnSpc>
          <a:spcPct val="90000"/>
        </a:lnSpc>
        <a:spcBef>
          <a:spcPts val="443"/>
        </a:spcBef>
        <a:buFont typeface="Arial" panose="020B0604020202020204" pitchFamily="34" charset="0"/>
        <a:buChar char="•"/>
        <a:defRPr sz="2126" kern="1200">
          <a:solidFill>
            <a:schemeClr val="tx1"/>
          </a:solidFill>
          <a:latin typeface="+mn-lt"/>
          <a:ea typeface="+mn-ea"/>
          <a:cs typeface="+mn-cs"/>
        </a:defRPr>
      </a:lvl2pPr>
      <a:lvl3pPr marL="1012469" indent="-202494" algn="l" defTabSz="809976" rtl="0" eaLnBrk="1" latinLnBrk="0" hangingPunct="1">
        <a:lnSpc>
          <a:spcPct val="90000"/>
        </a:lnSpc>
        <a:spcBef>
          <a:spcPts val="443"/>
        </a:spcBef>
        <a:buFont typeface="Arial" panose="020B0604020202020204" pitchFamily="34" charset="0"/>
        <a:buChar char="•"/>
        <a:defRPr sz="1772" kern="1200">
          <a:solidFill>
            <a:schemeClr val="tx1"/>
          </a:solidFill>
          <a:latin typeface="+mn-lt"/>
          <a:ea typeface="+mn-ea"/>
          <a:cs typeface="+mn-cs"/>
        </a:defRPr>
      </a:lvl3pPr>
      <a:lvl4pPr marL="1417457" indent="-202494" algn="l" defTabSz="809976" rtl="0" eaLnBrk="1" latinLnBrk="0" hangingPunct="1">
        <a:lnSpc>
          <a:spcPct val="90000"/>
        </a:lnSpc>
        <a:spcBef>
          <a:spcPts val="443"/>
        </a:spcBef>
        <a:buFont typeface="Arial" panose="020B0604020202020204" pitchFamily="34" charset="0"/>
        <a:buChar char="•"/>
        <a:defRPr sz="1594" kern="1200">
          <a:solidFill>
            <a:schemeClr val="tx1"/>
          </a:solidFill>
          <a:latin typeface="+mn-lt"/>
          <a:ea typeface="+mn-ea"/>
          <a:cs typeface="+mn-cs"/>
        </a:defRPr>
      </a:lvl4pPr>
      <a:lvl5pPr marL="1822445" indent="-202494" algn="l" defTabSz="809976" rtl="0" eaLnBrk="1" latinLnBrk="0" hangingPunct="1">
        <a:lnSpc>
          <a:spcPct val="90000"/>
        </a:lnSpc>
        <a:spcBef>
          <a:spcPts val="443"/>
        </a:spcBef>
        <a:buFont typeface="Arial" panose="020B0604020202020204" pitchFamily="34" charset="0"/>
        <a:buChar char="•"/>
        <a:defRPr sz="1594" kern="1200">
          <a:solidFill>
            <a:schemeClr val="tx1"/>
          </a:solidFill>
          <a:latin typeface="+mn-lt"/>
          <a:ea typeface="+mn-ea"/>
          <a:cs typeface="+mn-cs"/>
        </a:defRPr>
      </a:lvl5pPr>
      <a:lvl6pPr marL="2227433" indent="-202494" algn="l" defTabSz="809976" rtl="0" eaLnBrk="1" latinLnBrk="0" hangingPunct="1">
        <a:lnSpc>
          <a:spcPct val="90000"/>
        </a:lnSpc>
        <a:spcBef>
          <a:spcPts val="443"/>
        </a:spcBef>
        <a:buFont typeface="Arial" panose="020B0604020202020204" pitchFamily="34" charset="0"/>
        <a:buChar char="•"/>
        <a:defRPr sz="1594" kern="1200">
          <a:solidFill>
            <a:schemeClr val="tx1"/>
          </a:solidFill>
          <a:latin typeface="+mn-lt"/>
          <a:ea typeface="+mn-ea"/>
          <a:cs typeface="+mn-cs"/>
        </a:defRPr>
      </a:lvl6pPr>
      <a:lvl7pPr marL="2632420" indent="-202494" algn="l" defTabSz="809976" rtl="0" eaLnBrk="1" latinLnBrk="0" hangingPunct="1">
        <a:lnSpc>
          <a:spcPct val="90000"/>
        </a:lnSpc>
        <a:spcBef>
          <a:spcPts val="443"/>
        </a:spcBef>
        <a:buFont typeface="Arial" panose="020B0604020202020204" pitchFamily="34" charset="0"/>
        <a:buChar char="•"/>
        <a:defRPr sz="1594" kern="1200">
          <a:solidFill>
            <a:schemeClr val="tx1"/>
          </a:solidFill>
          <a:latin typeface="+mn-lt"/>
          <a:ea typeface="+mn-ea"/>
          <a:cs typeface="+mn-cs"/>
        </a:defRPr>
      </a:lvl7pPr>
      <a:lvl8pPr marL="3037408" indent="-202494" algn="l" defTabSz="809976" rtl="0" eaLnBrk="1" latinLnBrk="0" hangingPunct="1">
        <a:lnSpc>
          <a:spcPct val="90000"/>
        </a:lnSpc>
        <a:spcBef>
          <a:spcPts val="443"/>
        </a:spcBef>
        <a:buFont typeface="Arial" panose="020B0604020202020204" pitchFamily="34" charset="0"/>
        <a:buChar char="•"/>
        <a:defRPr sz="1594" kern="1200">
          <a:solidFill>
            <a:schemeClr val="tx1"/>
          </a:solidFill>
          <a:latin typeface="+mn-lt"/>
          <a:ea typeface="+mn-ea"/>
          <a:cs typeface="+mn-cs"/>
        </a:defRPr>
      </a:lvl8pPr>
      <a:lvl9pPr marL="3442396" indent="-202494" algn="l" defTabSz="809976" rtl="0" eaLnBrk="1" latinLnBrk="0" hangingPunct="1">
        <a:lnSpc>
          <a:spcPct val="90000"/>
        </a:lnSpc>
        <a:spcBef>
          <a:spcPts val="443"/>
        </a:spcBef>
        <a:buFont typeface="Arial" panose="020B0604020202020204" pitchFamily="34" charset="0"/>
        <a:buChar char="•"/>
        <a:defRPr sz="159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1pPr>
      <a:lvl2pPr marL="404988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2pPr>
      <a:lvl3pPr marL="809976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3pPr>
      <a:lvl4pPr marL="1214963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4pPr>
      <a:lvl5pPr marL="1619951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5pPr>
      <a:lvl6pPr marL="2024939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6pPr>
      <a:lvl7pPr marL="2429927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7pPr>
      <a:lvl8pPr marL="2834914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8pPr>
      <a:lvl9pPr marL="3239902" algn="l" defTabSz="809976" rtl="0" eaLnBrk="1" latinLnBrk="0" hangingPunct="1">
        <a:defRPr sz="159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Agrupar 2">
            <a:extLst>
              <a:ext uri="{FF2B5EF4-FFF2-40B4-BE49-F238E27FC236}">
                <a16:creationId xmlns:a16="http://schemas.microsoft.com/office/drawing/2014/main" id="{680F8424-86C1-4CF8-AA50-5ED3FB535515}"/>
              </a:ext>
            </a:extLst>
          </p:cNvPr>
          <p:cNvGrpSpPr/>
          <p:nvPr/>
        </p:nvGrpSpPr>
        <p:grpSpPr>
          <a:xfrm>
            <a:off x="168249" y="106859"/>
            <a:ext cx="10373815" cy="6653375"/>
            <a:chOff x="11765" y="928166"/>
            <a:chExt cx="8492472" cy="5446751"/>
          </a:xfrm>
        </p:grpSpPr>
        <p:sp>
          <p:nvSpPr>
            <p:cNvPr id="17" name="CaixaDeTexto 16">
              <a:extLst>
                <a:ext uri="{FF2B5EF4-FFF2-40B4-BE49-F238E27FC236}">
                  <a16:creationId xmlns:a16="http://schemas.microsoft.com/office/drawing/2014/main" id="{3F928480-7BD2-4EF1-9610-E079E60C6B5A}"/>
                </a:ext>
              </a:extLst>
            </p:cNvPr>
            <p:cNvSpPr txBox="1"/>
            <p:nvPr/>
          </p:nvSpPr>
          <p:spPr>
            <a:xfrm>
              <a:off x="105378" y="1368251"/>
              <a:ext cx="1737936" cy="6792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126" b="1" dirty="0"/>
                <a:t>Conectado por </a:t>
              </a:r>
            </a:p>
            <a:p>
              <a:pPr algn="ctr"/>
              <a:r>
                <a:rPr lang="pt-BR" sz="2126" b="1" dirty="0"/>
                <a:t>0 átomos</a:t>
              </a:r>
            </a:p>
          </p:txBody>
        </p:sp>
        <p:sp>
          <p:nvSpPr>
            <p:cNvPr id="21" name="CaixaDeTexto 20">
              <a:extLst>
                <a:ext uri="{FF2B5EF4-FFF2-40B4-BE49-F238E27FC236}">
                  <a16:creationId xmlns:a16="http://schemas.microsoft.com/office/drawing/2014/main" id="{C156C3F6-A43D-4352-84A6-AA2A05858AF5}"/>
                </a:ext>
              </a:extLst>
            </p:cNvPr>
            <p:cNvSpPr txBox="1"/>
            <p:nvPr/>
          </p:nvSpPr>
          <p:spPr>
            <a:xfrm>
              <a:off x="11765" y="2541482"/>
              <a:ext cx="1728938" cy="6792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BR" sz="2126" b="1" dirty="0"/>
                <a:t>Conectado por </a:t>
              </a:r>
            </a:p>
            <a:p>
              <a:pPr algn="ctr"/>
              <a:r>
                <a:rPr lang="pt-BR" sz="2126" b="1" dirty="0"/>
                <a:t>1 átomo</a:t>
              </a:r>
            </a:p>
          </p:txBody>
        </p: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E49E8C1D-9D47-4BFE-B1E2-EEC9DFD25363}"/>
                </a:ext>
              </a:extLst>
            </p:cNvPr>
            <p:cNvSpPr txBox="1"/>
            <p:nvPr/>
          </p:nvSpPr>
          <p:spPr>
            <a:xfrm>
              <a:off x="11766" y="3994166"/>
              <a:ext cx="1728938" cy="6792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BR" sz="2126" b="1" dirty="0"/>
                <a:t>Conectado por </a:t>
              </a:r>
            </a:p>
            <a:p>
              <a:pPr algn="ctr"/>
              <a:r>
                <a:rPr lang="pt-BR" sz="2126" b="1" dirty="0"/>
                <a:t>2 átomos</a:t>
              </a:r>
            </a:p>
          </p:txBody>
        </p: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D2AD7233-46B8-4EFD-9D11-800D9D2A8A70}"/>
                </a:ext>
              </a:extLst>
            </p:cNvPr>
            <p:cNvSpPr txBox="1"/>
            <p:nvPr/>
          </p:nvSpPr>
          <p:spPr>
            <a:xfrm>
              <a:off x="11766" y="5529657"/>
              <a:ext cx="1728938" cy="6792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BR" sz="2126" b="1" dirty="0"/>
                <a:t>Conectado por </a:t>
              </a:r>
            </a:p>
            <a:p>
              <a:pPr algn="ctr"/>
              <a:r>
                <a:rPr lang="pt-BR" sz="2126" b="1" dirty="0"/>
                <a:t>3 átomos</a:t>
              </a:r>
            </a:p>
          </p:txBody>
        </p:sp>
        <p:graphicFrame>
          <p:nvGraphicFramePr>
            <p:cNvPr id="26" name="Objeto 25">
              <a:extLst>
                <a:ext uri="{FF2B5EF4-FFF2-40B4-BE49-F238E27FC236}">
                  <a16:creationId xmlns:a16="http://schemas.microsoft.com/office/drawing/2014/main" id="{200B5093-2CFC-42B1-81EE-9AC473B828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282514"/>
                </p:ext>
              </p:extLst>
            </p:nvPr>
          </p:nvGraphicFramePr>
          <p:xfrm>
            <a:off x="2652822" y="1245423"/>
            <a:ext cx="1499093" cy="688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7" name="CS ChemDraw Drawing" r:id="rId3" imgW="3024566" imgH="1389465" progId="ChemDraw.Document.6.0">
                    <p:embed/>
                  </p:oleObj>
                </mc:Choice>
                <mc:Fallback>
                  <p:oleObj name="CS ChemDraw Drawing" r:id="rId3" imgW="3024566" imgH="1389465" progId="ChemDraw.Document.6.0">
                    <p:embed/>
                    <p:pic>
                      <p:nvPicPr>
                        <p:cNvPr id="38" name="Objeto 37">
                          <a:extLst>
                            <a:ext uri="{FF2B5EF4-FFF2-40B4-BE49-F238E27FC236}">
                              <a16:creationId xmlns:a16="http://schemas.microsoft.com/office/drawing/2014/main" id="{6C05186F-60D8-43B6-B1F7-E797B67482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52822" y="1245423"/>
                          <a:ext cx="1499093" cy="6885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26">
              <a:extLst>
                <a:ext uri="{FF2B5EF4-FFF2-40B4-BE49-F238E27FC236}">
                  <a16:creationId xmlns:a16="http://schemas.microsoft.com/office/drawing/2014/main" id="{68B6ECDD-2547-401E-84E9-47E476D43A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2853970"/>
                </p:ext>
              </p:extLst>
            </p:nvPr>
          </p:nvGraphicFramePr>
          <p:xfrm>
            <a:off x="1996698" y="3885744"/>
            <a:ext cx="1399772" cy="794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8" name="CS ChemDraw Drawing" r:id="rId5" imgW="2785397" imgH="1581436" progId="ChemDraw.Document.6.0">
                    <p:embed/>
                  </p:oleObj>
                </mc:Choice>
                <mc:Fallback>
                  <p:oleObj name="CS ChemDraw Drawing" r:id="rId5" imgW="2785397" imgH="1581436" progId="ChemDraw.Document.6.0">
                    <p:embed/>
                    <p:pic>
                      <p:nvPicPr>
                        <p:cNvPr id="39" name="Objeto 38">
                          <a:extLst>
                            <a:ext uri="{FF2B5EF4-FFF2-40B4-BE49-F238E27FC236}">
                              <a16:creationId xmlns:a16="http://schemas.microsoft.com/office/drawing/2014/main" id="{730022C1-5C1E-4E65-9D50-EB5939E803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96698" y="3885744"/>
                          <a:ext cx="1399772" cy="7940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to 27">
              <a:extLst>
                <a:ext uri="{FF2B5EF4-FFF2-40B4-BE49-F238E27FC236}">
                  <a16:creationId xmlns:a16="http://schemas.microsoft.com/office/drawing/2014/main" id="{BDF0A169-CC38-4C55-8AA5-59A1CE6B16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7370710"/>
                </p:ext>
              </p:extLst>
            </p:nvPr>
          </p:nvGraphicFramePr>
          <p:xfrm>
            <a:off x="6124015" y="1252328"/>
            <a:ext cx="1339640" cy="879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9" name="CS ChemDraw Drawing" r:id="rId7" imgW="3771549" imgH="2469831" progId="ChemDraw.Document.6.0">
                    <p:embed/>
                  </p:oleObj>
                </mc:Choice>
                <mc:Fallback>
                  <p:oleObj name="CS ChemDraw Drawing" r:id="rId7" imgW="3771549" imgH="2469831" progId="ChemDraw.Document.6.0">
                    <p:embed/>
                    <p:pic>
                      <p:nvPicPr>
                        <p:cNvPr id="40" name="Objeto 39">
                          <a:extLst>
                            <a:ext uri="{FF2B5EF4-FFF2-40B4-BE49-F238E27FC236}">
                              <a16:creationId xmlns:a16="http://schemas.microsoft.com/office/drawing/2014/main" id="{811A704F-3B67-456C-99EB-395E3638A7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24015" y="1252328"/>
                          <a:ext cx="1339640" cy="8794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to 28">
              <a:extLst>
                <a:ext uri="{FF2B5EF4-FFF2-40B4-BE49-F238E27FC236}">
                  <a16:creationId xmlns:a16="http://schemas.microsoft.com/office/drawing/2014/main" id="{9E5101C1-E5A2-4116-93A9-087E09CFE6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1408406"/>
                </p:ext>
              </p:extLst>
            </p:nvPr>
          </p:nvGraphicFramePr>
          <p:xfrm>
            <a:off x="5263216" y="3954416"/>
            <a:ext cx="1345692" cy="879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0" name="CS ChemDraw Drawing" r:id="rId9" imgW="3292789" imgH="2152698" progId="ChemDraw.Document.6.0">
                    <p:embed/>
                  </p:oleObj>
                </mc:Choice>
                <mc:Fallback>
                  <p:oleObj name="CS ChemDraw Drawing" r:id="rId9" imgW="3292789" imgH="2152698" progId="ChemDraw.Document.6.0">
                    <p:embed/>
                    <p:pic>
                      <p:nvPicPr>
                        <p:cNvPr id="41" name="Objeto 40">
                          <a:extLst>
                            <a:ext uri="{FF2B5EF4-FFF2-40B4-BE49-F238E27FC236}">
                              <a16:creationId xmlns:a16="http://schemas.microsoft.com/office/drawing/2014/main" id="{A6574CEA-0189-4AA4-A22C-B9C0DF8D1E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63216" y="3954416"/>
                          <a:ext cx="1345692" cy="8794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to 29">
              <a:extLst>
                <a:ext uri="{FF2B5EF4-FFF2-40B4-BE49-F238E27FC236}">
                  <a16:creationId xmlns:a16="http://schemas.microsoft.com/office/drawing/2014/main" id="{A05A8039-1DC0-4FD3-AEF3-3524F58FEF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594778"/>
                </p:ext>
              </p:extLst>
            </p:nvPr>
          </p:nvGraphicFramePr>
          <p:xfrm>
            <a:off x="5119497" y="5276871"/>
            <a:ext cx="2871348" cy="1098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" name="CS ChemDraw Drawing" r:id="rId11" imgW="5721958" imgH="2185257" progId="ChemDraw.Document.6.0">
                    <p:embed/>
                  </p:oleObj>
                </mc:Choice>
                <mc:Fallback>
                  <p:oleObj name="CS ChemDraw Drawing" r:id="rId11" imgW="5721958" imgH="2185257" progId="ChemDraw.Document.6.0">
                    <p:embed/>
                    <p:pic>
                      <p:nvPicPr>
                        <p:cNvPr id="42" name="Objeto 41">
                          <a:extLst>
                            <a:ext uri="{FF2B5EF4-FFF2-40B4-BE49-F238E27FC236}">
                              <a16:creationId xmlns:a16="http://schemas.microsoft.com/office/drawing/2014/main" id="{2C5E0595-BBD5-4024-A508-217C7BF00C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19497" y="5276871"/>
                          <a:ext cx="2871348" cy="10980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to 30">
              <a:extLst>
                <a:ext uri="{FF2B5EF4-FFF2-40B4-BE49-F238E27FC236}">
                  <a16:creationId xmlns:a16="http://schemas.microsoft.com/office/drawing/2014/main" id="{216933AE-1348-46AA-93F1-B16F0DA170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677739"/>
                </p:ext>
              </p:extLst>
            </p:nvPr>
          </p:nvGraphicFramePr>
          <p:xfrm>
            <a:off x="4698004" y="2302004"/>
            <a:ext cx="2095831" cy="119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2" name="CS ChemDraw Drawing" r:id="rId13" imgW="3827973" imgH="2182298" progId="ChemDraw.Document.6.0">
                    <p:embed/>
                  </p:oleObj>
                </mc:Choice>
                <mc:Fallback>
                  <p:oleObj name="CS ChemDraw Drawing" r:id="rId13" imgW="3827973" imgH="2182298" progId="ChemDraw.Document.6.0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5EDA97E3-A4E1-45CA-8B19-CCA62D7EAD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98004" y="2302004"/>
                          <a:ext cx="2095831" cy="119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to 31">
              <a:extLst>
                <a:ext uri="{FF2B5EF4-FFF2-40B4-BE49-F238E27FC236}">
                  <a16:creationId xmlns:a16="http://schemas.microsoft.com/office/drawing/2014/main" id="{072F5103-9D45-4F4E-89E9-487F04E348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667156"/>
                </p:ext>
              </p:extLst>
            </p:nvPr>
          </p:nvGraphicFramePr>
          <p:xfrm>
            <a:off x="4418877" y="1263541"/>
            <a:ext cx="1419367" cy="652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3" name="CS ChemDraw Drawing" r:id="rId15" imgW="2749184" imgH="1260075" progId="ChemDraw.Document.6.0">
                    <p:embed/>
                  </p:oleObj>
                </mc:Choice>
                <mc:Fallback>
                  <p:oleObj name="CS ChemDraw Drawing" r:id="rId15" imgW="2749184" imgH="1260075" progId="ChemDraw.Document.6.0">
                    <p:embed/>
                    <p:pic>
                      <p:nvPicPr>
                        <p:cNvPr id="44" name="Objeto 43">
                          <a:extLst>
                            <a:ext uri="{FF2B5EF4-FFF2-40B4-BE49-F238E27FC236}">
                              <a16:creationId xmlns:a16="http://schemas.microsoft.com/office/drawing/2014/main" id="{E392C415-B523-40DA-BEAF-CA618D016E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18877" y="1263541"/>
                          <a:ext cx="1419367" cy="652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to 32">
              <a:extLst>
                <a:ext uri="{FF2B5EF4-FFF2-40B4-BE49-F238E27FC236}">
                  <a16:creationId xmlns:a16="http://schemas.microsoft.com/office/drawing/2014/main" id="{3E393D1B-24A3-4FC3-81CC-02A2E1602D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4288334"/>
                </p:ext>
              </p:extLst>
            </p:nvPr>
          </p:nvGraphicFramePr>
          <p:xfrm>
            <a:off x="3069110" y="2395300"/>
            <a:ext cx="1419366" cy="851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4" name="CS ChemDraw Drawing" r:id="rId17" imgW="2748763" imgH="1641057" progId="ChemDraw.Document.6.0">
                    <p:embed/>
                  </p:oleObj>
                </mc:Choice>
                <mc:Fallback>
                  <p:oleObj name="CS ChemDraw Drawing" r:id="rId17" imgW="2748763" imgH="1641057" progId="ChemDraw.Document.6.0">
                    <p:embed/>
                    <p:pic>
                      <p:nvPicPr>
                        <p:cNvPr id="45" name="Objeto 44">
                          <a:extLst>
                            <a:ext uri="{FF2B5EF4-FFF2-40B4-BE49-F238E27FC236}">
                              <a16:creationId xmlns:a16="http://schemas.microsoft.com/office/drawing/2014/main" id="{5043A243-6659-432C-9F69-8C9D23E52C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069110" y="2395300"/>
                          <a:ext cx="1419366" cy="8516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to 33">
              <a:extLst>
                <a:ext uri="{FF2B5EF4-FFF2-40B4-BE49-F238E27FC236}">
                  <a16:creationId xmlns:a16="http://schemas.microsoft.com/office/drawing/2014/main" id="{7F8B56D6-AEEA-455E-8398-B9B9225B70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785927"/>
                </p:ext>
              </p:extLst>
            </p:nvPr>
          </p:nvGraphicFramePr>
          <p:xfrm>
            <a:off x="3843850" y="3885743"/>
            <a:ext cx="941665" cy="988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5" name="CS ChemDraw Drawing" r:id="rId19" imgW="2003464" imgH="2104071" progId="ChemDraw.Document.6.0">
                    <p:embed/>
                  </p:oleObj>
                </mc:Choice>
                <mc:Fallback>
                  <p:oleObj name="CS ChemDraw Drawing" r:id="rId19" imgW="2003464" imgH="2104071" progId="ChemDraw.Document.6.0">
                    <p:embed/>
                    <p:pic>
                      <p:nvPicPr>
                        <p:cNvPr id="46" name="Objeto 45">
                          <a:extLst>
                            <a:ext uri="{FF2B5EF4-FFF2-40B4-BE49-F238E27FC236}">
                              <a16:creationId xmlns:a16="http://schemas.microsoft.com/office/drawing/2014/main" id="{16BAD5E5-5CC9-48CF-8089-BD9103ED15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843850" y="3885743"/>
                          <a:ext cx="941665" cy="9886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to 34">
              <a:extLst>
                <a:ext uri="{FF2B5EF4-FFF2-40B4-BE49-F238E27FC236}">
                  <a16:creationId xmlns:a16="http://schemas.microsoft.com/office/drawing/2014/main" id="{D5AD9BE0-FF60-48D8-B205-8218D22847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549159"/>
                </p:ext>
              </p:extLst>
            </p:nvPr>
          </p:nvGraphicFramePr>
          <p:xfrm>
            <a:off x="7087287" y="3784666"/>
            <a:ext cx="1416950" cy="1053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6" name="CS ChemDraw Drawing" r:id="rId21" imgW="2744553" imgH="2031342" progId="ChemDraw.Document.6.0">
                    <p:embed/>
                  </p:oleObj>
                </mc:Choice>
                <mc:Fallback>
                  <p:oleObj name="CS ChemDraw Drawing" r:id="rId21" imgW="2744553" imgH="2031342" progId="ChemDraw.Document.6.0">
                    <p:embed/>
                    <p:pic>
                      <p:nvPicPr>
                        <p:cNvPr id="47" name="Objeto 46">
                          <a:extLst>
                            <a:ext uri="{FF2B5EF4-FFF2-40B4-BE49-F238E27FC236}">
                              <a16:creationId xmlns:a16="http://schemas.microsoft.com/office/drawing/2014/main" id="{419CCB64-A4BE-4F33-98E1-6C4ED5690B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087287" y="3784666"/>
                          <a:ext cx="1416950" cy="10533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to 35">
              <a:extLst>
                <a:ext uri="{FF2B5EF4-FFF2-40B4-BE49-F238E27FC236}">
                  <a16:creationId xmlns:a16="http://schemas.microsoft.com/office/drawing/2014/main" id="{568B603E-0933-44D2-A7A9-416FF9EFF5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454136"/>
                </p:ext>
              </p:extLst>
            </p:nvPr>
          </p:nvGraphicFramePr>
          <p:xfrm>
            <a:off x="2966896" y="5129983"/>
            <a:ext cx="1420575" cy="1241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7" name="CS ChemDraw Drawing" r:id="rId23" imgW="2749184" imgH="2389068" progId="ChemDraw.Document.6.0">
                    <p:embed/>
                  </p:oleObj>
                </mc:Choice>
                <mc:Fallback>
                  <p:oleObj name="CS ChemDraw Drawing" r:id="rId23" imgW="2749184" imgH="2389068" progId="ChemDraw.Document.6.0">
                    <p:embed/>
                    <p:pic>
                      <p:nvPicPr>
                        <p:cNvPr id="48" name="Objeto 47">
                          <a:extLst>
                            <a:ext uri="{FF2B5EF4-FFF2-40B4-BE49-F238E27FC236}">
                              <a16:creationId xmlns:a16="http://schemas.microsoft.com/office/drawing/2014/main" id="{9DF61AEE-8481-48B2-8F2B-BCE09D3B9B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966896" y="5129983"/>
                          <a:ext cx="1420575" cy="12417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CaixaDeTexto 36">
              <a:extLst>
                <a:ext uri="{FF2B5EF4-FFF2-40B4-BE49-F238E27FC236}">
                  <a16:creationId xmlns:a16="http://schemas.microsoft.com/office/drawing/2014/main" id="{F594103E-429A-43FE-B3CB-D7C571AC525C}"/>
                </a:ext>
              </a:extLst>
            </p:cNvPr>
            <p:cNvSpPr txBox="1"/>
            <p:nvPr/>
          </p:nvSpPr>
          <p:spPr>
            <a:xfrm>
              <a:off x="2931029" y="937646"/>
              <a:ext cx="846152" cy="3071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594" b="1" dirty="0">
                  <a:latin typeface="3ds SemiBold" panose="02000503020000020004" pitchFamily="2" charset="0"/>
                </a:rPr>
                <a:t>Grafeno</a:t>
              </a:r>
            </a:p>
          </p:txBody>
        </p:sp>
        <p:sp>
          <p:nvSpPr>
            <p:cNvPr id="38" name="CaixaDeTexto 37">
              <a:extLst>
                <a:ext uri="{FF2B5EF4-FFF2-40B4-BE49-F238E27FC236}">
                  <a16:creationId xmlns:a16="http://schemas.microsoft.com/office/drawing/2014/main" id="{3BBD0288-3BD8-498A-AC5C-A6DA251C5C40}"/>
                </a:ext>
              </a:extLst>
            </p:cNvPr>
            <p:cNvSpPr txBox="1"/>
            <p:nvPr/>
          </p:nvSpPr>
          <p:spPr>
            <a:xfrm>
              <a:off x="4824417" y="937646"/>
              <a:ext cx="614269" cy="3071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594" b="1" dirty="0">
                  <a:latin typeface="3ds SemiBold" panose="02000503020000020004" pitchFamily="2" charset="0"/>
                </a:rPr>
                <a:t>bct-4</a:t>
              </a:r>
            </a:p>
          </p:txBody>
        </p:sp>
        <p:sp>
          <p:nvSpPr>
            <p:cNvPr id="39" name="CaixaDeTexto 38">
              <a:extLst>
                <a:ext uri="{FF2B5EF4-FFF2-40B4-BE49-F238E27FC236}">
                  <a16:creationId xmlns:a16="http://schemas.microsoft.com/office/drawing/2014/main" id="{99B5901D-EA5E-44B5-9051-6568490E0EA4}"/>
                </a:ext>
              </a:extLst>
            </p:cNvPr>
            <p:cNvSpPr txBox="1"/>
            <p:nvPr/>
          </p:nvSpPr>
          <p:spPr>
            <a:xfrm>
              <a:off x="6117156" y="928166"/>
              <a:ext cx="1382836" cy="3071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594" b="1" dirty="0">
                  <a:latin typeface="3ds SemiBold" panose="02000503020000020004" pitchFamily="2" charset="0"/>
                </a:rPr>
                <a:t>4-8 -graphene</a:t>
              </a:r>
            </a:p>
          </p:txBody>
        </p:sp>
        <p:sp>
          <p:nvSpPr>
            <p:cNvPr id="40" name="CaixaDeTexto 39">
              <a:extLst>
                <a:ext uri="{FF2B5EF4-FFF2-40B4-BE49-F238E27FC236}">
                  <a16:creationId xmlns:a16="http://schemas.microsoft.com/office/drawing/2014/main" id="{1DE06FDD-2FA0-4F96-9DB1-905485AF527C}"/>
                </a:ext>
              </a:extLst>
            </p:cNvPr>
            <p:cNvSpPr txBox="1"/>
            <p:nvPr/>
          </p:nvSpPr>
          <p:spPr>
            <a:xfrm>
              <a:off x="5104888" y="3624932"/>
              <a:ext cx="1764931" cy="3071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594" b="1" dirty="0">
                  <a:latin typeface="3ds SemiBold" panose="02000503020000020004" pitchFamily="2" charset="0"/>
                </a:rPr>
                <a:t> </a:t>
              </a:r>
              <a:r>
                <a:rPr lang="pt-BR" sz="1594" b="1" dirty="0" err="1">
                  <a:latin typeface="3ds SemiBold" panose="02000503020000020004" pitchFamily="2" charset="0"/>
                </a:rPr>
                <a:t>Kagome</a:t>
              </a:r>
              <a:r>
                <a:rPr lang="pt-BR" sz="1594" b="1" dirty="0">
                  <a:latin typeface="3ds SemiBold" panose="02000503020000020004" pitchFamily="2" charset="0"/>
                </a:rPr>
                <a:t> </a:t>
              </a:r>
              <a:r>
                <a:rPr lang="pt-BR" sz="1594" b="1" dirty="0" err="1">
                  <a:latin typeface="3ds SemiBold" panose="02000503020000020004" pitchFamily="2" charset="0"/>
                </a:rPr>
                <a:t>graphyne</a:t>
              </a:r>
              <a:endParaRPr lang="pt-BR" sz="1594" b="1" dirty="0">
                <a:latin typeface="3ds SemiBold" panose="02000503020000020004" pitchFamily="2" charset="0"/>
              </a:endParaRPr>
            </a:p>
          </p:txBody>
        </p:sp>
        <p:sp>
          <p:nvSpPr>
            <p:cNvPr id="41" name="CaixaDeTexto 40">
              <a:extLst>
                <a:ext uri="{FF2B5EF4-FFF2-40B4-BE49-F238E27FC236}">
                  <a16:creationId xmlns:a16="http://schemas.microsoft.com/office/drawing/2014/main" id="{8FB0BB1B-B35B-4964-BDD2-C7BC1F83C659}"/>
                </a:ext>
              </a:extLst>
            </p:cNvPr>
            <p:cNvSpPr txBox="1"/>
            <p:nvPr/>
          </p:nvSpPr>
          <p:spPr>
            <a:xfrm>
              <a:off x="5088867" y="2055876"/>
              <a:ext cx="1273457" cy="3071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594" b="1" dirty="0">
                  <a:latin typeface="3ds SemiBold" panose="02000503020000020004" pitchFamily="2" charset="0"/>
                </a:rPr>
                <a:t>Spiro-Carb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503779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261</TotalTime>
  <Words>25</Words>
  <Application>Microsoft Office PowerPoint</Application>
  <PresentationFormat>Personalizar</PresentationFormat>
  <Paragraphs>13</Paragraphs>
  <Slides>1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</vt:i4>
      </vt:variant>
    </vt:vector>
  </HeadingPairs>
  <TitlesOfParts>
    <vt:vector size="7" baseType="lpstr">
      <vt:lpstr>3ds SemiBold</vt:lpstr>
      <vt:lpstr>Arial</vt:lpstr>
      <vt:lpstr>Calibri</vt:lpstr>
      <vt:lpstr>Calibri Light</vt:lpstr>
      <vt:lpstr>Tema do Office</vt:lpstr>
      <vt:lpstr>CS ChemDraw Drawing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 Lopes de Oliveira</dc:creator>
  <cp:lastModifiedBy>Felipe Lopes de Oliveira</cp:lastModifiedBy>
  <cp:revision>78</cp:revision>
  <dcterms:created xsi:type="dcterms:W3CDTF">2019-05-30T22:29:45Z</dcterms:created>
  <dcterms:modified xsi:type="dcterms:W3CDTF">2020-03-10T12:44:21Z</dcterms:modified>
</cp:coreProperties>
</file>